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-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15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21/11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21/11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21/11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21/11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21/11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21/11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21/11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21/11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7772400" cy="1296144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Suite Chapitre 3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Analyse des circuits électriques par les principaux théorèmes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07504" y="1556792"/>
            <a:ext cx="8640960" cy="864096"/>
          </a:xfrm>
        </p:spPr>
        <p:txBody>
          <a:bodyPr>
            <a:normAutofit lnSpcReduction="10000"/>
          </a:bodyPr>
          <a:lstStyle/>
          <a:p>
            <a:pPr algn="just"/>
            <a:r>
              <a:rPr lang="fr-FR" sz="1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0 </a:t>
            </a:r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éthode </a:t>
            </a:r>
            <a:r>
              <a:rPr lang="fr-FR" sz="17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tensions de </a:t>
            </a:r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montrer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étho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tension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ide d’un exemple,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tilisant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rcuit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6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0869" y="4293096"/>
            <a:ext cx="8640960" cy="2016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étho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a suivante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dentifie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sentiels (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ou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y 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élément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 plu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s ensemble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Dans ce cas, ce sont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 b, et c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hoisir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férenc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plus souvent,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fére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bas, qu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e 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 dans ce cas-ci. Ou, on utilise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ou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y a le plu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éléments de branchés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erche à décrir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entre les autr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 et b) par rapport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de référenc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ppelle ces tensions les tension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/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40869" y="3843164"/>
            <a:ext cx="8856984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6. Circuit pour exempl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261" y="2204864"/>
            <a:ext cx="3686175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35496" y="116632"/>
            <a:ext cx="8856984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écr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qui sort de cha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 et b dans ce cas-ci) en fonct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nœuds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tensions entre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nnées 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7. la tension v1 est la tension au 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moins la tension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, tandis que la tens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2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b moi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c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/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2123728" y="2636912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7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rcuit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exemple, avec tensions de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ous-titre 2"/>
          <p:cNvSpPr txBox="1">
            <a:spLocks/>
          </p:cNvSpPr>
          <p:nvPr/>
        </p:nvSpPr>
        <p:spPr>
          <a:xfrm>
            <a:off x="43859" y="2938243"/>
            <a:ext cx="9108504" cy="9228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faut maintenant faire la somme des courants qui sortent de cha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, et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crir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es équatio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fonction des tensions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s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épar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férentes branches po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 on obtient les circuits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18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ous-titre 2"/>
          <p:cNvSpPr txBox="1">
            <a:spLocks/>
          </p:cNvSpPr>
          <p:nvPr/>
        </p:nvSpPr>
        <p:spPr>
          <a:xfrm>
            <a:off x="35496" y="5661248"/>
            <a:ext cx="8640960" cy="3163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quat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courants qui sortent d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est :</a:t>
            </a:r>
          </a:p>
        </p:txBody>
      </p:sp>
      <p:sp>
        <p:nvSpPr>
          <p:cNvPr id="20" name="Sous-titre 2"/>
          <p:cNvSpPr txBox="1">
            <a:spLocks/>
          </p:cNvSpPr>
          <p:nvPr/>
        </p:nvSpPr>
        <p:spPr>
          <a:xfrm>
            <a:off x="2143307" y="5373216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8 Circuit pour l’exemple, le courant au nœud a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980" y="1036862"/>
            <a:ext cx="36766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049" y="3573016"/>
            <a:ext cx="3943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090" y="6165304"/>
            <a:ext cx="2081029" cy="445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13817" y="670810"/>
            <a:ext cx="8856984" cy="11020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cè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ors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ième nœud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épar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branches. Dans ce cas-ci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a aussi trois branches. L’une de ces branches est commune avec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troi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s so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rées à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9. Remarquer que le courant i3 pour ce nœud est tou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plement la source de coura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négatif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uisque la source est dans le se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traire de i3)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35496" y="3934410"/>
            <a:ext cx="9013626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quat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courants qui sortent d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est :</a:t>
            </a: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142181" y="116632"/>
            <a:ext cx="8424936" cy="5400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 tout simpleme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i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loi d’Ohm dans chaque branche. Dans chaque cas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potentiel aux bornes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 =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∆v/R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42181" y="6309320"/>
            <a:ext cx="9013626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solutionne pour trouv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1 = 9.09(V)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2 = 10.91(V).</a:t>
            </a: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2870" y="5013176"/>
            <a:ext cx="9013626" cy="6300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 maintenant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stème a deux équation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eux inconnues. Il est facile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oudre ce systèm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hcad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ou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lab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S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écrit les équatio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aç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ricielle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obtient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610" name="Picture 2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72816"/>
            <a:ext cx="38100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ous-titre 2"/>
          <p:cNvSpPr txBox="1">
            <a:spLocks/>
          </p:cNvSpPr>
          <p:nvPr/>
        </p:nvSpPr>
        <p:spPr>
          <a:xfrm>
            <a:off x="2267744" y="3496841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9 Circuit pour l’exemple, le courant au nœud b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611" name="Picture 2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954" y="4330454"/>
            <a:ext cx="1788134" cy="51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12" name="Picture 2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646" y="5643246"/>
            <a:ext cx="4265325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07504" y="2168860"/>
            <a:ext cx="864096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 bien, en utilisant la méthode analytique de Cramer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19695"/>
              </p:ext>
            </p:extLst>
          </p:nvPr>
        </p:nvGraphicFramePr>
        <p:xfrm>
          <a:off x="1806575" y="2543175"/>
          <a:ext cx="44354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" name="Equation" r:id="rId3" imgW="3276360" imgH="914400" progId="Equation.DSMT4">
                  <p:embed/>
                </p:oleObj>
              </mc:Choice>
              <mc:Fallback>
                <p:oleObj name="Equation" r:id="rId3" imgW="327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6575" y="2543175"/>
                        <a:ext cx="4435475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ous-titre 2"/>
          <p:cNvSpPr txBox="1">
            <a:spLocks/>
          </p:cNvSpPr>
          <p:nvPr/>
        </p:nvSpPr>
        <p:spPr>
          <a:xfrm>
            <a:off x="107504" y="3645024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v2:</a:t>
            </a:r>
          </a:p>
        </p:txBody>
      </p:sp>
      <p:pic>
        <p:nvPicPr>
          <p:cNvPr id="4951" name="Picture 8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54" y="188640"/>
            <a:ext cx="2037542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Sous-titre 2"/>
          <p:cNvSpPr txBox="1">
            <a:spLocks/>
          </p:cNvSpPr>
          <p:nvPr/>
        </p:nvSpPr>
        <p:spPr>
          <a:xfrm>
            <a:off x="1979712" y="1844824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20 résolution de l’exemple avec </a:t>
            </a:r>
            <a:r>
              <a:rPr lang="fr-FR" sz="1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thcad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83864"/>
              </p:ext>
            </p:extLst>
          </p:nvPr>
        </p:nvGraphicFramePr>
        <p:xfrm>
          <a:off x="1907705" y="3861047"/>
          <a:ext cx="4521726" cy="123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" name="Equation" r:id="rId6" imgW="3340080" imgH="914400" progId="Equation.DSMT4">
                  <p:embed/>
                </p:oleObj>
              </mc:Choice>
              <mc:Fallback>
                <p:oleObj name="Equation" r:id="rId6" imgW="3340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5" y="3861047"/>
                        <a:ext cx="4521726" cy="123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07504" y="3102814"/>
            <a:ext cx="8784976" cy="6142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ce cas-ci, la tens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1 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0V ; on a donc seulement besoi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écrire l’équation du 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A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quat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: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07504" y="116632"/>
            <a:ext cx="8640960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</a:rPr>
              <a:t>3.10.1 Cas particulier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as particulier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étho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tension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’est lorsqu’une source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seul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ém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une branche. Cec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du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nomb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équations a résoudre, par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e la source de tension donne directement la tension d’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œud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exemp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montré à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21.</a:t>
            </a: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34767" y="4221088"/>
            <a:ext cx="8829721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puis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1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0, on peut facilement solutionner pour trouv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2 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5V.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515" y="1268760"/>
            <a:ext cx="3600401" cy="151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ous-titre 2"/>
          <p:cNvSpPr txBox="1">
            <a:spLocks/>
          </p:cNvSpPr>
          <p:nvPr/>
        </p:nvSpPr>
        <p:spPr>
          <a:xfrm>
            <a:off x="2074451" y="2714389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21 Cas particulier de la méthode des tensions des nœuds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674034"/>
            <a:ext cx="1728192" cy="54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6</a:t>
            </a:fld>
            <a:endParaRPr lang="fr-FR"/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37402" y="908720"/>
            <a:ext cx="4681109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uver la tension v0 en utilisant la méthode d’analyse des tensions des nœuds.</a:t>
            </a: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66489" y="188640"/>
            <a:ext cx="4399312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1: d’application de l’approche des tensions des nœuds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ous-titre 2"/>
          <p:cNvSpPr txBox="1">
            <a:spLocks/>
          </p:cNvSpPr>
          <p:nvPr/>
        </p:nvSpPr>
        <p:spPr>
          <a:xfrm>
            <a:off x="4211960" y="1790818"/>
            <a:ext cx="4968552" cy="450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3.22. Le circuit de l’exemple d’application de la méthode des tensions des nœuds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64423"/>
              </p:ext>
            </p:extLst>
          </p:nvPr>
        </p:nvGraphicFramePr>
        <p:xfrm>
          <a:off x="181054" y="1844625"/>
          <a:ext cx="1902738" cy="79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054" y="1844625"/>
                        <a:ext cx="1902738" cy="79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ous-titre 2"/>
          <p:cNvSpPr txBox="1">
            <a:spLocks/>
          </p:cNvSpPr>
          <p:nvPr/>
        </p:nvSpPr>
        <p:spPr>
          <a:xfrm>
            <a:off x="183987" y="3796297"/>
            <a:ext cx="8763627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réarrangeant les termes ceci donn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69" name="Picture 8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776" y="259733"/>
            <a:ext cx="40576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Sous-titre 2"/>
          <p:cNvSpPr txBox="1">
            <a:spLocks/>
          </p:cNvSpPr>
          <p:nvPr/>
        </p:nvSpPr>
        <p:spPr>
          <a:xfrm>
            <a:off x="35496" y="1493785"/>
            <a:ext cx="4399312" cy="3510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29544"/>
              </p:ext>
            </p:extLst>
          </p:nvPr>
        </p:nvGraphicFramePr>
        <p:xfrm>
          <a:off x="179512" y="2636912"/>
          <a:ext cx="372979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" name="Equation" r:id="rId6" imgW="2806560" imgH="812520" progId="Equation.DSMT4">
                  <p:embed/>
                </p:oleObj>
              </mc:Choice>
              <mc:Fallback>
                <p:oleObj name="Equation" r:id="rId6" imgW="2806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2636912"/>
                        <a:ext cx="3729791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19902"/>
              </p:ext>
            </p:extLst>
          </p:nvPr>
        </p:nvGraphicFramePr>
        <p:xfrm>
          <a:off x="166688" y="4248150"/>
          <a:ext cx="20129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" name="Equation" r:id="rId8" imgW="1663560" imgH="888840" progId="Equation.DSMT4">
                  <p:embed/>
                </p:oleObj>
              </mc:Choice>
              <mc:Fallback>
                <p:oleObj name="Equation" r:id="rId8" imgW="1663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688" y="4248150"/>
                        <a:ext cx="201295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738400"/>
              </p:ext>
            </p:extLst>
          </p:nvPr>
        </p:nvGraphicFramePr>
        <p:xfrm>
          <a:off x="4446588" y="4192588"/>
          <a:ext cx="432593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" name="Equation" r:id="rId10" imgW="3619440" imgH="1143000" progId="Equation.DSMT4">
                  <p:embed/>
                </p:oleObj>
              </mc:Choice>
              <mc:Fallback>
                <p:oleObj name="Equation" r:id="rId10" imgW="36194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6588" y="4192588"/>
                        <a:ext cx="4325937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èche droite 8"/>
          <p:cNvSpPr/>
          <p:nvPr/>
        </p:nvSpPr>
        <p:spPr>
          <a:xfrm>
            <a:off x="2627784" y="4761148"/>
            <a:ext cx="1296144" cy="72008"/>
          </a:xfrm>
          <a:prstGeom prst="rightArrow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5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200861" y="2348880"/>
            <a:ext cx="8763627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utilisant la méthode de Cramer: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86441"/>
              </p:ext>
            </p:extLst>
          </p:nvPr>
        </p:nvGraphicFramePr>
        <p:xfrm>
          <a:off x="481013" y="188913"/>
          <a:ext cx="556101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3" imgW="4838400" imgH="1879560" progId="Equation.DSMT4">
                  <p:embed/>
                </p:oleObj>
              </mc:Choice>
              <mc:Fallback>
                <p:oleObj name="Equation" r:id="rId3" imgW="483840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13" y="188913"/>
                        <a:ext cx="5561012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38698"/>
              </p:ext>
            </p:extLst>
          </p:nvPr>
        </p:nvGraphicFramePr>
        <p:xfrm>
          <a:off x="323528" y="2852936"/>
          <a:ext cx="8008890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5" imgW="6933960" imgH="2057400" progId="Equation.DSMT4">
                  <p:embed/>
                </p:oleObj>
              </mc:Choice>
              <mc:Fallback>
                <p:oleObj name="Equation" r:id="rId5" imgW="69339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852936"/>
                        <a:ext cx="8008890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5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45552"/>
              </p:ext>
            </p:extLst>
          </p:nvPr>
        </p:nvGraphicFramePr>
        <p:xfrm>
          <a:off x="195263" y="1314450"/>
          <a:ext cx="2849562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" name="Equation" r:id="rId3" imgW="1904760" imgH="1498320" progId="Equation.DSMT4">
                  <p:embed/>
                </p:oleObj>
              </mc:Choice>
              <mc:Fallback>
                <p:oleObj name="Equation" r:id="rId3" imgW="19047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1314450"/>
                        <a:ext cx="2849562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ous-titre 2"/>
          <p:cNvSpPr txBox="1">
            <a:spLocks/>
          </p:cNvSpPr>
          <p:nvPr/>
        </p:nvSpPr>
        <p:spPr>
          <a:xfrm>
            <a:off x="113447" y="116632"/>
            <a:ext cx="4399312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2: d’application de l’approche des courants des mail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13447" y="716933"/>
            <a:ext cx="4681109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uver la tension v0 en utilisant la méthode d’analyse des courants des mailles.</a:t>
            </a:r>
          </a:p>
        </p:txBody>
      </p:sp>
      <p:pic>
        <p:nvPicPr>
          <p:cNvPr id="10586" name="Picture 3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16632"/>
            <a:ext cx="404812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Sous-titre 2"/>
          <p:cNvSpPr txBox="1">
            <a:spLocks/>
          </p:cNvSpPr>
          <p:nvPr/>
        </p:nvSpPr>
        <p:spPr>
          <a:xfrm>
            <a:off x="4225890" y="1628800"/>
            <a:ext cx="4968552" cy="450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3.23. Le circuit de l’exemple d’application de la méthode des courants des mailles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03646"/>
              </p:ext>
            </p:extLst>
          </p:nvPr>
        </p:nvGraphicFramePr>
        <p:xfrm>
          <a:off x="249238" y="3357563"/>
          <a:ext cx="59563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6" imgW="4559040" imgH="1828800" progId="Equation.DSMT4">
                  <p:embed/>
                </p:oleObj>
              </mc:Choice>
              <mc:Fallback>
                <p:oleObj name="Equation" r:id="rId6" imgW="45590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238" y="3357563"/>
                        <a:ext cx="5956300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0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60545" y="2924945"/>
            <a:ext cx="8763627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v0:</a:t>
            </a:r>
            <a:endParaRPr lang="fr-FR" sz="1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38417"/>
              </p:ext>
            </p:extLst>
          </p:nvPr>
        </p:nvGraphicFramePr>
        <p:xfrm>
          <a:off x="169863" y="188913"/>
          <a:ext cx="613886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3" imgW="4431960" imgH="1828800" progId="Equation.DSMT4">
                  <p:embed/>
                </p:oleObj>
              </mc:Choice>
              <mc:Fallback>
                <p:oleObj name="Equation" r:id="rId3" imgW="4431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63" y="188913"/>
                        <a:ext cx="6138862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64165"/>
              </p:ext>
            </p:extLst>
          </p:nvPr>
        </p:nvGraphicFramePr>
        <p:xfrm>
          <a:off x="1358900" y="3357563"/>
          <a:ext cx="3908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5" imgW="2755800" imgH="253800" progId="Equation.DSMT4">
                  <p:embed/>
                </p:oleObj>
              </mc:Choice>
              <mc:Fallback>
                <p:oleObj name="Equation" r:id="rId5" imgW="275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900" y="3357563"/>
                        <a:ext cx="39084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8</TotalTime>
  <Words>734</Words>
  <Application>Microsoft Office PowerPoint</Application>
  <PresentationFormat>Affichage à l'écran (4:3)</PresentationFormat>
  <Paragraphs>48</Paragraphs>
  <Slides>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1" baseType="lpstr">
      <vt:lpstr>Thème Office</vt:lpstr>
      <vt:lpstr>Equation</vt:lpstr>
      <vt:lpstr>Suite Chapitre 3 Analyse des circuits électriques par les principaux théorèm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206</cp:revision>
  <dcterms:created xsi:type="dcterms:W3CDTF">2023-09-26T04:03:00Z</dcterms:created>
  <dcterms:modified xsi:type="dcterms:W3CDTF">2023-11-21T17:35:41Z</dcterms:modified>
</cp:coreProperties>
</file>